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5" r:id="rId3"/>
    <p:sldId id="283" r:id="rId4"/>
    <p:sldId id="282" r:id="rId5"/>
    <p:sldId id="284" r:id="rId6"/>
    <p:sldId id="285" r:id="rId7"/>
    <p:sldId id="287" r:id="rId8"/>
    <p:sldId id="286" r:id="rId9"/>
    <p:sldId id="288" r:id="rId10"/>
    <p:sldId id="274" r:id="rId11"/>
  </p:sldIdLst>
  <p:sldSz cx="12192000" cy="6858000"/>
  <p:notesSz cx="6858000" cy="9144000"/>
  <p:defaultTextStyle>
    <a:defPPr>
      <a:defRPr lang="en-P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76" autoAdjust="0"/>
    <p:restoredTop sz="94660"/>
  </p:normalViewPr>
  <p:slideViewPr>
    <p:cSldViewPr snapToGrid="0">
      <p:cViewPr>
        <p:scale>
          <a:sx n="67" d="100"/>
          <a:sy n="67" d="100"/>
        </p:scale>
        <p:origin x="48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3A7956-88BF-13DA-E3D0-218FF77DED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571F2-0AE4-2F4F-697D-5C4DA0B0F8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8FD364-6A19-62E8-288C-A28A4C85BC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6E959E-1726-D1CD-B98A-87737AE9F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ED69D5-F85C-54A7-BB82-ED6BFBDE5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224129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37C85B-DCE9-77D7-2610-C9CCC65E2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E98C46-A5B9-2A4C-1A95-3208032D95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C185C5-39E2-A6C7-BCD4-3324323667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A50738-CD1A-F375-EF4C-9320BDA4B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6A99A-2CCD-EE40-687E-0A1A5BFFE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3409265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75530A-C35F-88A3-C597-AE7E60421E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7BF243-8AAC-CF2A-C027-9DB8BD902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AA3FD-A42C-B173-332E-52DE428A1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1C774E-B402-FB01-1148-85D8D3586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5EE09-4562-BFAC-406D-3ACAE9B63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957502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BBFCD-2E84-F1A3-B5C6-EA98FBDE6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0C7912-2406-F19F-0EC7-BC42FFCDB4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403A07-74A5-BC02-CFEA-72B5437149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442A66-C868-58CD-35FC-CE50B406F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FB9AE3-E6E4-F78A-1AFE-209553B2F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116822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B8AE89-FAB0-2BA2-1E98-F65A18005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406BD1-77EC-A36D-1011-C48DAB90E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E3C588-4B0F-C088-CF90-9EFA75295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77DE0A-614A-797F-4EDA-033B23544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30B8B0-0537-3669-2EDE-A37CDB08BB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274095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C0FF3-E2F4-2F5A-FCC7-77710D977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16F1E5-AE65-B4A1-4942-CEC5E272BB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FB7C86-4EEA-B58B-0314-44E879DEB6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E8EFD3-2494-58C4-403E-F0E66D9A2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75A95D-8B7F-C43A-5AD2-77BC9CE55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29D1DB-99D2-833C-D758-AECA02E5A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9650017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A8F000-1C8C-7597-2655-A1FDEEAAD3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182E2F-B2AC-2F5F-E3B2-5C5CBB8EE1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B0D36F-B1B0-11B4-7973-EA6C727C3C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73C70C6-B940-4973-D8BD-7E651247BF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8F0719F-796F-8829-7BED-CE7F9132F6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F5353A5-9FC3-9D10-45DA-8388F697A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D5E168-439D-FFE4-BA7E-DE2986049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3BE0A4E-67B5-9F88-6595-FE10BD343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202299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DAA554-9022-1993-00ED-70DEF9F47E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C322BD-7562-1A7A-757D-C36E91D74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25AA46-3A8F-D0CD-DA56-2E30C7B20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08B50B-5AD1-31F2-1123-7D1E89C14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764223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1F5131-0C0A-02D4-83E1-EC798B9200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C1AAEC-E302-D785-805E-745447183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8469BE-AE1B-CC5E-ACE7-94F277478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255615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4BFE6-E1B0-0589-549F-F8DA5B6A40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748692-7752-4F35-BFD7-53A9984711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F26B36-E2C3-E2C2-4EB4-8CBC9272CC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60529E-A162-9DBD-7A8F-A29E32141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3C2656-AD88-0A47-164B-4BA2BE7638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F0DB7E-8A83-E88B-072E-A95FC81A1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9977235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3D683D-E8DE-AE78-7A0E-69EE43B71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7CE3A32-5D38-F811-CA4F-483EEF8ECA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1BBB2D-A8A3-6E7F-30F5-F306B18017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E3BB1B-0EC2-8332-7798-4A416A4C8F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24B3FF-8249-0150-2A79-3D401C4E4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A441C2-8388-C230-575A-C0CC5DAE8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9386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A32105-5345-735A-D37C-FB9A8A352A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P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E8DBDE-E67B-FBA8-8670-6D372F50E8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53C875-4808-0D07-CFA7-EF55FCD0FA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F144E-1E6E-4DB1-B491-83A06968FF8D}" type="datetimeFigureOut">
              <a:rPr lang="en-PK" smtClean="0"/>
              <a:t>15/05/2024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322B10-CE1F-90D4-F71B-93CF63394F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35663E-2297-A5D6-A663-90CDB523C4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F300EB-5892-4577-A746-67EA4C747D36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3071450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P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image" Target="../media/image4.JPG"/><Relationship Id="rId7" Type="http://schemas.openxmlformats.org/officeDocument/2006/relationships/image" Target="../media/image6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1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G"/><Relationship Id="rId5" Type="http://schemas.openxmlformats.org/officeDocument/2006/relationships/image" Target="../media/image16.JPG"/><Relationship Id="rId4" Type="http://schemas.openxmlformats.org/officeDocument/2006/relationships/image" Target="../media/image15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7" Type="http://schemas.openxmlformats.org/officeDocument/2006/relationships/image" Target="../media/image23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JP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G"/><Relationship Id="rId5" Type="http://schemas.openxmlformats.org/officeDocument/2006/relationships/image" Target="../media/image26.JPG"/><Relationship Id="rId4" Type="http://schemas.openxmlformats.org/officeDocument/2006/relationships/image" Target="../media/image2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2.JP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G"/><Relationship Id="rId5" Type="http://schemas.openxmlformats.org/officeDocument/2006/relationships/image" Target="../media/image30.JPG"/><Relationship Id="rId4" Type="http://schemas.openxmlformats.org/officeDocument/2006/relationships/image" Target="../media/image2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794EC-9D02-B3FC-1113-4F20CCE3CE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E-260</a:t>
            </a:r>
            <a:endParaRPr lang="en-PK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F477BA2-51DA-AFCE-1181-E4D0AE3827E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torial 01</a:t>
            </a:r>
            <a:endParaRPr lang="en-PK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6785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0881AFC3-5637-0E33-3D9E-CBA2ACAF9D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01119"/>
            <a:ext cx="9144000" cy="1655762"/>
          </a:xfrm>
        </p:spPr>
        <p:txBody>
          <a:bodyPr>
            <a:norm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Tutorial 01</a:t>
            </a:r>
            <a:endParaRPr lang="en-PK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5339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C2B1-850E-A73F-BFCC-F551FD8AA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iew of Complex Numbers</a:t>
            </a:r>
            <a:endParaRPr lang="en-PK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D17D789-E8F2-31E6-2EEC-4FFD1E902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3505494" cy="378541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0C21E2C-2F7D-0A6E-10D2-76F333FF02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903" y="975080"/>
            <a:ext cx="6575883" cy="49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604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C2B1-850E-A73F-BFCC-F551FD8AA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iew of Complex Numbers</a:t>
            </a:r>
            <a:endParaRPr lang="en-PK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D17D789-E8F2-31E6-2EEC-4FFD1E902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31" y="2438400"/>
            <a:ext cx="3505494" cy="378541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A diagram of a mathematical equation&#10;&#10;Description automatically generated with medium confidence">
            <a:extLst>
              <a:ext uri="{FF2B5EF4-FFF2-40B4-BE49-F238E27FC236}">
                <a16:creationId xmlns:a16="http://schemas.microsoft.com/office/drawing/2014/main" id="{AA419F9F-96A0-50C3-05E0-317DE65A9F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688" y="962473"/>
            <a:ext cx="6588075" cy="4929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421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C2B1-850E-A73F-BFCC-F551FD8AA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01</a:t>
            </a:r>
            <a:endParaRPr lang="en-PK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D17D789-E8F2-31E6-2EEC-4FFD1E902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907" y="1991018"/>
            <a:ext cx="4340688" cy="47298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real and imaginary parts of z.</a:t>
            </a: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4A03965-9577-3D85-E4DE-4C5D46164B9F}"/>
              </a:ext>
            </a:extLst>
          </p:cNvPr>
          <p:cNvSpPr/>
          <p:nvPr/>
        </p:nvSpPr>
        <p:spPr>
          <a:xfrm>
            <a:off x="8415528" y="1648535"/>
            <a:ext cx="207772" cy="279400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K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0A78FD6-8C74-ABAF-AE72-C59980AA5E31}"/>
                  </a:ext>
                </a:extLst>
              </p:cNvPr>
              <p:cNvSpPr txBox="1"/>
              <p:nvPr/>
            </p:nvSpPr>
            <p:spPr>
              <a:xfrm>
                <a:off x="6721182" y="673902"/>
                <a:ext cx="3388691" cy="769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PK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PK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PK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PK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PK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PK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PK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en-PK" i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PK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PK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  <m:r>
                                    <a:rPr lang="en-PK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PK" i="0">
                              <a:latin typeface="Cambria Math" panose="02040503050406030204" pitchFamily="18" charset="0"/>
                            </a:rPr>
                            <m:t>24</m:t>
                          </m:r>
                        </m:sup>
                      </m:sSup>
                    </m:oMath>
                  </m:oMathPara>
                </a14:m>
                <a:endParaRPr lang="en-PK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0A78FD6-8C74-ABAF-AE72-C59980AA5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182" y="673902"/>
                <a:ext cx="3388691" cy="7693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PK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CCD1D95-E61E-0C69-B2B9-BB9B2D0CBB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6511" y="2001064"/>
            <a:ext cx="2581275" cy="23050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DD9C222-F75B-11E4-41F7-DE69F76DC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184" y="2438399"/>
            <a:ext cx="158149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0A2BD3-B6CC-B6E3-8624-A74DCEBDC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90243"/>
              </p:ext>
            </p:extLst>
          </p:nvPr>
        </p:nvGraphicFramePr>
        <p:xfrm>
          <a:off x="5732463" y="2051050"/>
          <a:ext cx="1773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31640" progId="Equation.DSMT4">
                  <p:embed/>
                </p:oleObj>
              </mc:Choice>
              <mc:Fallback>
                <p:oleObj name="Equation" r:id="rId4" imgW="11300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051050"/>
                        <a:ext cx="1773237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1AFDE6D0-E323-9B14-C0C5-602EEDDAA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3226823"/>
            <a:ext cx="159310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22E3C5-BE45-5791-9EC1-5E2D95888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41156"/>
              </p:ext>
            </p:extLst>
          </p:nvPr>
        </p:nvGraphicFramePr>
        <p:xfrm>
          <a:off x="5737225" y="2925763"/>
          <a:ext cx="17621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507960" progId="Equation.DSMT4">
                  <p:embed/>
                </p:oleObj>
              </mc:Choice>
              <mc:Fallback>
                <p:oleObj name="Equation" r:id="rId6" imgW="1066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2925763"/>
                        <a:ext cx="176212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0FFC1B9F-2DED-EA67-78A4-E4D005985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5096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81475D07-6471-4169-586A-A8B830541E7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4812" y="4105030"/>
            <a:ext cx="4029075" cy="790575"/>
          </a:xfrm>
          <a:prstGeom prst="rect">
            <a:avLst/>
          </a:prstGeom>
        </p:spPr>
      </p:pic>
      <p:sp>
        <p:nvSpPr>
          <p:cNvPr id="21" name="Rectangle 8">
            <a:extLst>
              <a:ext uri="{FF2B5EF4-FFF2-40B4-BE49-F238E27FC236}">
                <a16:creationId xmlns:a16="http://schemas.microsoft.com/office/drawing/2014/main" id="{05D802E7-65E8-AE2B-1CA1-ED90C383E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4960264"/>
            <a:ext cx="13267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D4881AB-D112-CCCB-7BD0-3EB08B1F4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93932"/>
              </p:ext>
            </p:extLst>
          </p:nvPr>
        </p:nvGraphicFramePr>
        <p:xfrm>
          <a:off x="5666302" y="5023757"/>
          <a:ext cx="2268046" cy="76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227" imgH="444307" progId="Equation.DSMT4">
                  <p:embed/>
                </p:oleObj>
              </mc:Choice>
              <mc:Fallback>
                <p:oleObj name="Equation" r:id="rId9" imgW="1320227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302" y="5023757"/>
                        <a:ext cx="2268046" cy="767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33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C2B1-850E-A73F-BFCC-F551FD8AA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01</a:t>
            </a:r>
            <a:endParaRPr lang="en-PK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D17D789-E8F2-31E6-2EEC-4FFD1E902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907" y="1991018"/>
            <a:ext cx="4340688" cy="47298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real and imaginary parts of z.</a:t>
            </a: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De Moivre’s Theorem,</a:t>
            </a:r>
          </a:p>
          <a:p>
            <a:pPr marL="0" indent="0" algn="just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real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ll intege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4A03965-9577-3D85-E4DE-4C5D46164B9F}"/>
              </a:ext>
            </a:extLst>
          </p:cNvPr>
          <p:cNvSpPr/>
          <p:nvPr/>
        </p:nvSpPr>
        <p:spPr>
          <a:xfrm>
            <a:off x="8415528" y="1648535"/>
            <a:ext cx="207772" cy="279400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K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0A78FD6-8C74-ABAF-AE72-C59980AA5E31}"/>
                  </a:ext>
                </a:extLst>
              </p:cNvPr>
              <p:cNvSpPr txBox="1"/>
              <p:nvPr/>
            </p:nvSpPr>
            <p:spPr>
              <a:xfrm>
                <a:off x="6721182" y="673902"/>
                <a:ext cx="3388691" cy="769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PK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PK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PK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PK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PK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PK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PK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en-PK" i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PK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PK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  <m:r>
                                    <a:rPr lang="en-PK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PK" i="0">
                              <a:latin typeface="Cambria Math" panose="02040503050406030204" pitchFamily="18" charset="0"/>
                            </a:rPr>
                            <m:t>24</m:t>
                          </m:r>
                        </m:sup>
                      </m:sSup>
                    </m:oMath>
                  </m:oMathPara>
                </a14:m>
                <a:endParaRPr lang="en-PK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0A78FD6-8C74-ABAF-AE72-C59980AA5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182" y="673902"/>
                <a:ext cx="3388691" cy="7693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P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8DD9C222-F75B-11E4-41F7-DE69F76DC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184" y="2438399"/>
            <a:ext cx="158149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AFDE6D0-E323-9B14-C0C5-602EEDDAA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3226823"/>
            <a:ext cx="159310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0FFC1B9F-2DED-EA67-78A4-E4D005985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5096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4C3FFB1-8EB6-3073-658E-2D631F6E8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5573" y="4306114"/>
          <a:ext cx="1392071" cy="54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304668" progId="Equation.DSMT4">
                  <p:embed/>
                </p:oleObj>
              </mc:Choice>
              <mc:Fallback>
                <p:oleObj name="Equation" r:id="rId3" imgW="774364" imgH="30466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4C3FFB1-8EB6-3073-658E-2D631F6E8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573" y="4306114"/>
                        <a:ext cx="1392071" cy="549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05D802E7-65E8-AE2B-1CA1-ED90C383E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4960264"/>
            <a:ext cx="13267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D4881AB-D112-CCCB-7BD0-3EB08B1F4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22269"/>
              </p:ext>
            </p:extLst>
          </p:nvPr>
        </p:nvGraphicFramePr>
        <p:xfrm>
          <a:off x="7510463" y="2085975"/>
          <a:ext cx="22240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D4881AB-D112-CCCB-7BD0-3EB08B1F4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2085975"/>
                        <a:ext cx="2224087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A math equation with numbers and symbols&#10;&#10;Description automatically generated">
            <a:extLst>
              <a:ext uri="{FF2B5EF4-FFF2-40B4-BE49-F238E27FC236}">
                <a16:creationId xmlns:a16="http://schemas.microsoft.com/office/drawing/2014/main" id="{45FAE950-FD56-69D6-35E2-216ECEC2810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5826" y="3083160"/>
            <a:ext cx="4067175" cy="762000"/>
          </a:xfrm>
          <a:prstGeom prst="rect">
            <a:avLst/>
          </a:prstGeom>
        </p:spPr>
      </p:pic>
      <p:pic>
        <p:nvPicPr>
          <p:cNvPr id="16" name="Picture 15" descr="A math equation with a plus sign&#10;&#10;Description automatically generated with medium confidence">
            <a:extLst>
              <a:ext uri="{FF2B5EF4-FFF2-40B4-BE49-F238E27FC236}">
                <a16:creationId xmlns:a16="http://schemas.microsoft.com/office/drawing/2014/main" id="{D68907BB-AD3E-B564-112D-674AFBE0E3A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39" y="4057266"/>
            <a:ext cx="5295900" cy="866775"/>
          </a:xfrm>
          <a:prstGeom prst="rect">
            <a:avLst/>
          </a:prstGeom>
        </p:spPr>
      </p:pic>
      <p:sp>
        <p:nvSpPr>
          <p:cNvPr id="19" name="Rectangle 2">
            <a:extLst>
              <a:ext uri="{FF2B5EF4-FFF2-40B4-BE49-F238E27FC236}">
                <a16:creationId xmlns:a16="http://schemas.microsoft.com/office/drawing/2014/main" id="{EFE38D4E-DA40-C778-F0B1-0D392D172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490" y="5153156"/>
            <a:ext cx="14693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C36B8C4-60D2-F3FE-E44B-1A015F784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20950"/>
              </p:ext>
            </p:extLst>
          </p:nvPr>
        </p:nvGraphicFramePr>
        <p:xfrm>
          <a:off x="7232073" y="5005983"/>
          <a:ext cx="2232832" cy="64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310" imgH="393529" progId="Equation.DSMT4">
                  <p:embed/>
                </p:oleObj>
              </mc:Choice>
              <mc:Fallback>
                <p:oleObj name="Equation" r:id="rId9" imgW="135831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073" y="5005983"/>
                        <a:ext cx="2232832" cy="640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22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C2B1-850E-A73F-BFCC-F551FD8AA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02</a:t>
            </a:r>
            <a:endParaRPr lang="en-PK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D17D789-E8F2-31E6-2EEC-4FFD1E902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907" y="1991018"/>
            <a:ext cx="4340688" cy="47298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Arg z and arg z for</a:t>
            </a: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4A03965-9577-3D85-E4DE-4C5D46164B9F}"/>
              </a:ext>
            </a:extLst>
          </p:cNvPr>
          <p:cNvSpPr/>
          <p:nvPr/>
        </p:nvSpPr>
        <p:spPr>
          <a:xfrm>
            <a:off x="8415528" y="1551507"/>
            <a:ext cx="207772" cy="279400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K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DD9C222-F75B-11E4-41F7-DE69F76DC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184" y="2438399"/>
            <a:ext cx="158149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AFDE6D0-E323-9B14-C0C5-602EEDDAA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3226823"/>
            <a:ext cx="159310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0FFC1B9F-2DED-EA67-78A4-E4D005985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5096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05D802E7-65E8-AE2B-1CA1-ED90C383E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4960264"/>
            <a:ext cx="13267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EFE38D4E-DA40-C778-F0B1-0D392D172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490" y="5153156"/>
            <a:ext cx="14693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639E62D-3F61-FF22-1F48-CAC92C801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1C9DFB-D32E-F298-D607-57BDC5005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05196"/>
              </p:ext>
            </p:extLst>
          </p:nvPr>
        </p:nvGraphicFramePr>
        <p:xfrm>
          <a:off x="7943990" y="790916"/>
          <a:ext cx="1358620" cy="35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502" imgH="177723" progId="Equation.DSMT4">
                  <p:embed/>
                </p:oleObj>
              </mc:Choice>
              <mc:Fallback>
                <p:oleObj name="Equation" r:id="rId2" imgW="685502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990" y="790916"/>
                        <a:ext cx="1358620" cy="358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66EDB33E-97DE-B242-36B1-CCC512FE05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3300" y="2135748"/>
            <a:ext cx="2543175" cy="22098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F793BA9-98B7-5B5E-A0AE-4AEA028FEA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914" y="2503198"/>
            <a:ext cx="2505075" cy="4286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032261A-A5F1-84EA-750A-B2E18B5C55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2278" y="4512773"/>
            <a:ext cx="6286500" cy="31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36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C2B1-850E-A73F-BFCC-F551FD8AA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03</a:t>
            </a:r>
            <a:endParaRPr lang="en-PK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D17D789-E8F2-31E6-2EEC-4FFD1E902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907" y="1991018"/>
            <a:ext cx="4340688" cy="47298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fourth roots of 2.</a:t>
            </a: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.</a:t>
            </a:r>
          </a:p>
          <a:p>
            <a:pPr marL="0" indent="0" algn="just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 complex number z ha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inct nth roots in the complex plane.</a:t>
            </a: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4A03965-9577-3D85-E4DE-4C5D46164B9F}"/>
              </a:ext>
            </a:extLst>
          </p:cNvPr>
          <p:cNvSpPr/>
          <p:nvPr/>
        </p:nvSpPr>
        <p:spPr>
          <a:xfrm>
            <a:off x="8429816" y="1480738"/>
            <a:ext cx="207772" cy="279400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K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DD9C222-F75B-11E4-41F7-DE69F76DC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184" y="2438399"/>
            <a:ext cx="158149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AFDE6D0-E323-9B14-C0C5-602EEDDAA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3226823"/>
            <a:ext cx="159310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0FFC1B9F-2DED-EA67-78A4-E4D005985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5096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05D802E7-65E8-AE2B-1CA1-ED90C383E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4960264"/>
            <a:ext cx="13267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EFE38D4E-DA40-C778-F0B1-0D392D172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490" y="5153156"/>
            <a:ext cx="14693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639E62D-3F61-FF22-1F48-CAC92C801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07EA1D-0C3C-59E1-9D13-C2DBEE2C6A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1864" y="742706"/>
            <a:ext cx="3420827" cy="58021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142624F-F5CB-6895-2061-8C747EF4E0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6302" y="1905172"/>
            <a:ext cx="5661344" cy="40438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1E2CD13-CE1D-6FE4-DFC5-00DFDD79FD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7467" y="2438398"/>
            <a:ext cx="2744698" cy="38322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9FCD636-07F3-EB2D-9643-CD0A0CB88D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6302" y="3079546"/>
            <a:ext cx="1706049" cy="360433"/>
          </a:xfrm>
          <a:prstGeom prst="rect">
            <a:avLst/>
          </a:prstGeom>
        </p:spPr>
      </p:pic>
      <p:pic>
        <p:nvPicPr>
          <p:cNvPr id="28" name="Picture 27" descr="A math equations with numbers and symbols&#10;&#10;Description automatically generated with medium confidence">
            <a:extLst>
              <a:ext uri="{FF2B5EF4-FFF2-40B4-BE49-F238E27FC236}">
                <a16:creationId xmlns:a16="http://schemas.microsoft.com/office/drawing/2014/main" id="{37A1AB08-B8AF-6826-84FD-396DBB8E4D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9350" y="3272542"/>
            <a:ext cx="2471756" cy="1520285"/>
          </a:xfrm>
          <a:prstGeom prst="rect">
            <a:avLst/>
          </a:prstGeom>
        </p:spPr>
      </p:pic>
      <p:pic>
        <p:nvPicPr>
          <p:cNvPr id="30" name="Picture 29" descr="A math problem with black text&#10;&#10;Description automatically generated with medium confidence">
            <a:extLst>
              <a:ext uri="{FF2B5EF4-FFF2-40B4-BE49-F238E27FC236}">
                <a16:creationId xmlns:a16="http://schemas.microsoft.com/office/drawing/2014/main" id="{9BE95881-3CFB-D8D7-BAEC-405090E08EA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8331" y="5054400"/>
            <a:ext cx="6422970" cy="82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831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C2B1-850E-A73F-BFCC-F551FD8AA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04</a:t>
            </a:r>
            <a:endParaRPr lang="en-PK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D17D789-E8F2-31E6-2EEC-4FFD1E902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907" y="1991018"/>
            <a:ext cx="4340688" cy="47298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(finite) poles and zeros of the function</a:t>
            </a: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4A03965-9577-3D85-E4DE-4C5D46164B9F}"/>
              </a:ext>
            </a:extLst>
          </p:cNvPr>
          <p:cNvSpPr/>
          <p:nvPr/>
        </p:nvSpPr>
        <p:spPr>
          <a:xfrm>
            <a:off x="8207756" y="1548023"/>
            <a:ext cx="207772" cy="279400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K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DD9C222-F75B-11E4-41F7-DE69F76DC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184" y="2438399"/>
            <a:ext cx="158149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AFDE6D0-E323-9B14-C0C5-602EEDDAA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3226823"/>
            <a:ext cx="159310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0FFC1B9F-2DED-EA67-78A4-E4D005985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5096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05D802E7-65E8-AE2B-1CA1-ED90C383E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4960264"/>
            <a:ext cx="13267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EFE38D4E-DA40-C778-F0B1-0D392D172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490" y="5153156"/>
            <a:ext cx="14693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639E62D-3F61-FF22-1F48-CAC92C801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C28F5726-6D56-32F2-790A-9E743BE2A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235382A-7648-BA7D-4F12-EF72A048D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54467"/>
              </p:ext>
            </p:extLst>
          </p:nvPr>
        </p:nvGraphicFramePr>
        <p:xfrm>
          <a:off x="7630111" y="723778"/>
          <a:ext cx="1277088" cy="6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418918" progId="Equation.DSMT4">
                  <p:embed/>
                </p:oleObj>
              </mc:Choice>
              <mc:Fallback>
                <p:oleObj name="Equation" r:id="rId2" imgW="863225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111" y="723778"/>
                        <a:ext cx="1277088" cy="616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00BC8D37-9636-0223-3B4C-C54E4102BB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976" y="1959743"/>
            <a:ext cx="5495817" cy="48851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D946F77-0D18-871B-4955-10EC2A311A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2874" y="2521763"/>
            <a:ext cx="3805307" cy="40260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D52683B-1820-BA46-6489-ED4FC0ADF9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861" y="3092664"/>
            <a:ext cx="2637334" cy="376762"/>
          </a:xfrm>
          <a:prstGeom prst="rect">
            <a:avLst/>
          </a:prstGeom>
        </p:spPr>
      </p:pic>
      <p:pic>
        <p:nvPicPr>
          <p:cNvPr id="32" name="Picture 31" descr="A close up of a number&#10;&#10;Description automatically generated">
            <a:extLst>
              <a:ext uri="{FF2B5EF4-FFF2-40B4-BE49-F238E27FC236}">
                <a16:creationId xmlns:a16="http://schemas.microsoft.com/office/drawing/2014/main" id="{31727286-7F91-C68F-806A-C4B0E9610B5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7217" y="3681797"/>
            <a:ext cx="3917420" cy="655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58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0C2B1-850E-A73F-BFCC-F551FD8AA6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 04</a:t>
            </a:r>
            <a:endParaRPr lang="en-PK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D17D789-E8F2-31E6-2EEC-4FFD1E902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907" y="1991018"/>
            <a:ext cx="4340688" cy="47298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(finite) poles and zeros of the function</a:t>
            </a: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4A03965-9577-3D85-E4DE-4C5D46164B9F}"/>
              </a:ext>
            </a:extLst>
          </p:cNvPr>
          <p:cNvSpPr/>
          <p:nvPr/>
        </p:nvSpPr>
        <p:spPr>
          <a:xfrm>
            <a:off x="8207756" y="1548023"/>
            <a:ext cx="207772" cy="279400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PK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DD9C222-F75B-11E4-41F7-DE69F76DC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184" y="2438399"/>
            <a:ext cx="158149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1AFDE6D0-E323-9B14-C0C5-602EEDDAA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3226823"/>
            <a:ext cx="159310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0FFC1B9F-2DED-EA67-78A4-E4D005985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5096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05D802E7-65E8-AE2B-1CA1-ED90C383E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302" y="4960264"/>
            <a:ext cx="132672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EFE38D4E-DA40-C778-F0B1-0D392D172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490" y="5153156"/>
            <a:ext cx="14693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639E62D-3F61-FF22-1F48-CAC92C801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C28F5726-6D56-32F2-790A-9E743BE2A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PK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235382A-7648-BA7D-4F12-EF72A048D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0111" y="723778"/>
          <a:ext cx="1277088" cy="6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418918" progId="Equation.DSMT4">
                  <p:embed/>
                </p:oleObj>
              </mc:Choice>
              <mc:Fallback>
                <p:oleObj name="Equation" r:id="rId2" imgW="863225" imgH="41891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235382A-7648-BA7D-4F12-EF72A048D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111" y="723778"/>
                        <a:ext cx="1277088" cy="616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BD0F499E-CAD4-9555-360D-89857BA15A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6302" y="2035143"/>
            <a:ext cx="5168016" cy="3879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E9A940-D237-E58D-50B1-E228B557D4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365" y="2653708"/>
            <a:ext cx="4150764" cy="35870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3A6D728-674A-F052-4873-335D5511BB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7023" y="3182006"/>
            <a:ext cx="2581466" cy="325943"/>
          </a:xfrm>
          <a:prstGeom prst="rect">
            <a:avLst/>
          </a:prstGeom>
        </p:spPr>
      </p:pic>
      <p:pic>
        <p:nvPicPr>
          <p:cNvPr id="22" name="Picture 21" descr="A math equations with numbers and symbols&#10;&#10;Description automatically generated">
            <a:extLst>
              <a:ext uri="{FF2B5EF4-FFF2-40B4-BE49-F238E27FC236}">
                <a16:creationId xmlns:a16="http://schemas.microsoft.com/office/drawing/2014/main" id="{15E13907-6660-F901-EB6E-AE3C18D445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8684" y="3722356"/>
            <a:ext cx="3073687" cy="2045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94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05</TotalTime>
  <Words>117</Words>
  <Application>Microsoft Office PowerPoint</Application>
  <PresentationFormat>Widescreen</PresentationFormat>
  <Paragraphs>3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Office Theme</vt:lpstr>
      <vt:lpstr>MathType 6.0 Equation</vt:lpstr>
      <vt:lpstr>Equation</vt:lpstr>
      <vt:lpstr>ECE-260</vt:lpstr>
      <vt:lpstr>Review of Complex Numbers</vt:lpstr>
      <vt:lpstr>Review of Complex Numbers</vt:lpstr>
      <vt:lpstr>Question 01</vt:lpstr>
      <vt:lpstr>Question 01</vt:lpstr>
      <vt:lpstr>Question 02</vt:lpstr>
      <vt:lpstr>Question 03</vt:lpstr>
      <vt:lpstr>Question 04</vt:lpstr>
      <vt:lpstr>Question 04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uhammad Kazim</dc:creator>
  <cp:lastModifiedBy>Muhammad Kazim</cp:lastModifiedBy>
  <cp:revision>41</cp:revision>
  <dcterms:created xsi:type="dcterms:W3CDTF">2022-09-26T18:55:36Z</dcterms:created>
  <dcterms:modified xsi:type="dcterms:W3CDTF">2024-05-16T13:34:16Z</dcterms:modified>
</cp:coreProperties>
</file>